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1052" r:id="rId2"/>
    <p:sldId id="1053" r:id="rId3"/>
    <p:sldId id="1055" r:id="rId4"/>
    <p:sldId id="1054" r:id="rId5"/>
    <p:sldId id="1056" r:id="rId6"/>
    <p:sldId id="1057" r:id="rId7"/>
    <p:sldId id="1058" r:id="rId8"/>
    <p:sldId id="1060" r:id="rId9"/>
    <p:sldId id="1059" r:id="rId10"/>
    <p:sldId id="1062" r:id="rId11"/>
    <p:sldId id="1063" r:id="rId12"/>
    <p:sldId id="1155" r:id="rId13"/>
    <p:sldId id="1064" r:id="rId14"/>
    <p:sldId id="1065" r:id="rId15"/>
    <p:sldId id="1066" r:id="rId16"/>
    <p:sldId id="1067" r:id="rId17"/>
    <p:sldId id="1068" r:id="rId18"/>
    <p:sldId id="1070" r:id="rId19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977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143164" y="2301358"/>
            <a:ext cx="1075343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have made a complete survey of the universe from the beginning up to n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would like to look at the fu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ree questions we’d like to answ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en will life on Earth become impossib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When will life as we know it become impossible? When does any life of which we can conceive become impossib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will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consider human made disas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srael, Ukraine, et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will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ot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nsider disasters that don’t wipe out civil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ime will be measured from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now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, not the beginning of the univers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on, it won’t make any differe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ostly interested in getting the powers of ten right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osmic Eschatolog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524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We Want to Know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en Do Things End?</a:t>
            </a:r>
          </a:p>
        </p:txBody>
      </p:sp>
    </p:spTree>
    <p:extLst>
      <p:ext uri="{BB962C8B-B14F-4D97-AF65-F5344CB8AC3E}">
        <p14:creationId xmlns:p14="http://schemas.microsoft.com/office/powerpoint/2010/main" val="339935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375E60BB-83FC-8466-F56F-FB298DC64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28600" y="1601677"/>
            <a:ext cx="1052763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general formula for rates of collisions i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ocal density of stars i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se 30 km/s for relative velo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ach star “collides” with one other star every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Velocity randomly increases or decreases by about 30 km/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ith a random walk, this velocity will reach 600 km/s (escape velocity) after 2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400 colli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 after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19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yr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, each star has a chance to “evaporate” and leave the galaxy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Evaporate and Coalesce (2)</a:t>
            </a:r>
          </a:p>
        </p:txBody>
      </p:sp>
      <p:graphicFrame>
        <p:nvGraphicFramePr>
          <p:cNvPr id="13" name="Object 25"/>
          <p:cNvGraphicFramePr>
            <a:graphicFrameLocks/>
          </p:cNvGraphicFramePr>
          <p:nvPr/>
        </p:nvGraphicFramePr>
        <p:xfrm>
          <a:off x="3648165" y="1023048"/>
          <a:ext cx="17778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28600" progId="Equation.DSMT4">
                  <p:embed/>
                </p:oleObj>
              </mc:Choice>
              <mc:Fallback>
                <p:oleObj name="Equation" r:id="rId2" imgW="1015920" imgH="228600" progId="Equation.DSMT4">
                  <p:embed/>
                  <p:pic>
                    <p:nvPicPr>
                      <p:cNvPr id="1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165" y="1023048"/>
                        <a:ext cx="177786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/>
          </p:cNvGraphicFramePr>
          <p:nvPr/>
        </p:nvGraphicFramePr>
        <p:xfrm>
          <a:off x="5472683" y="1641076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1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683" y="1641076"/>
                        <a:ext cx="1355130" cy="444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/>
          <p:cNvGraphicFramePr>
            <a:graphicFrameLocks/>
          </p:cNvGraphicFramePr>
          <p:nvPr/>
        </p:nvGraphicFramePr>
        <p:xfrm>
          <a:off x="3733800" y="2217106"/>
          <a:ext cx="12889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1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17106"/>
                        <a:ext cx="128898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/>
          </p:cNvGraphicFramePr>
          <p:nvPr/>
        </p:nvGraphicFramePr>
        <p:xfrm>
          <a:off x="713472" y="3251083"/>
          <a:ext cx="413343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279360" progId="Equation.DSMT4">
                  <p:embed/>
                </p:oleObj>
              </mc:Choice>
              <mc:Fallback>
                <p:oleObj name="Equation" r:id="rId8" imgW="2361960" imgH="279360" progId="Equation.DSMT4">
                  <p:embed/>
                  <p:pic>
                    <p:nvPicPr>
                      <p:cNvPr id="17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72" y="3251083"/>
                        <a:ext cx="4133430" cy="4888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/>
          </p:cNvGraphicFramePr>
          <p:nvPr/>
        </p:nvGraphicFramePr>
        <p:xfrm>
          <a:off x="4871551" y="3108218"/>
          <a:ext cx="166635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444240" progId="Equation.DSMT4">
                  <p:embed/>
                </p:oleObj>
              </mc:Choice>
              <mc:Fallback>
                <p:oleObj name="Equation" r:id="rId10" imgW="952200" imgH="444240" progId="Equation.DSMT4">
                  <p:embed/>
                  <p:pic>
                    <p:nvPicPr>
                      <p:cNvPr id="2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551" y="3108218"/>
                        <a:ext cx="1666350" cy="7774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/>
          </p:cNvGraphicFramePr>
          <p:nvPr/>
        </p:nvGraphicFramePr>
        <p:xfrm>
          <a:off x="2180023" y="3802279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2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023" y="3802279"/>
                        <a:ext cx="148869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1">
            <a:extLst>
              <a:ext uri="{FF2B5EF4-FFF2-40B4-BE49-F238E27FC236}">
                <a16:creationId xmlns:a16="http://schemas.microsoft.com/office/drawing/2014/main" id="{B3E51230-A030-D847-9396-0AC05FFC3791}"/>
              </a:ext>
            </a:extLst>
          </p:cNvPr>
          <p:cNvSpPr/>
          <p:nvPr/>
        </p:nvSpPr>
        <p:spPr bwMode="auto">
          <a:xfrm>
            <a:off x="8317832" y="2921000"/>
            <a:ext cx="2438400" cy="3556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3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52400" y="856357"/>
            <a:ext cx="1022283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after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9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yr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each star has a chance to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“evaporate” and leave the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ere did this energy come fro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tar exchanged kinetic energy with the other star it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“collided” wi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nly those with the most kinetic energy get to lea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remaining stars, therefore, hav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les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kinetic energ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vaporative cool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Generally, the lower mass objects get tossed 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higher mass objects settle towards the middle, and get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aten by the black ho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ventually, all that is left is a super-massive black ho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At this point, universe is one dead star, one brown dwarf, or one black hol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Evaporate and Coalesce (3)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8565482" y="5411252"/>
          <a:ext cx="2000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41200" progId="Equation.DSMT4">
                  <p:embed/>
                </p:oleObj>
              </mc:Choice>
              <mc:Fallback>
                <p:oleObj name="Equation" r:id="rId2" imgW="1143000" imgH="241200" progId="Equation.DSMT4">
                  <p:embed/>
                  <p:pic>
                    <p:nvPicPr>
                      <p:cNvPr id="1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82" y="5411252"/>
                        <a:ext cx="200025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74694" y="1485238"/>
          <a:ext cx="1155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694" y="1485238"/>
                        <a:ext cx="115542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275F4EC1-0822-8BFC-BEF5-7EDD6CB1C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4" name="Rounded Rectangle 1">
            <a:extLst>
              <a:ext uri="{FF2B5EF4-FFF2-40B4-BE49-F238E27FC236}">
                <a16:creationId xmlns:a16="http://schemas.microsoft.com/office/drawing/2014/main" id="{8796CB85-F8D7-7D68-FCE7-5F2788E10FCD}"/>
              </a:ext>
            </a:extLst>
          </p:cNvPr>
          <p:cNvSpPr/>
          <p:nvPr/>
        </p:nvSpPr>
        <p:spPr bwMode="auto">
          <a:xfrm>
            <a:off x="8317832" y="2921000"/>
            <a:ext cx="2438400" cy="3556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247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Announcements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4984750" y="6583363"/>
            <a:ext cx="730250" cy="2762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200" b="1" dirty="0"/>
              <a:t>12/3</a:t>
            </a:r>
            <a:endParaRPr lang="en-US" sz="1200" b="1" u="sng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14600" y="838200"/>
            <a:ext cx="5453207" cy="1815882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cs typeface="+mn-cs"/>
              </a:rPr>
              <a:t>ASSIGNMENTS</a:t>
            </a:r>
          </a:p>
          <a:p>
            <a:pPr eaLnBrk="0" hangingPunct="0">
              <a:defRPr/>
            </a:pPr>
            <a:r>
              <a:rPr lang="en-US" sz="2800" b="1" u="sng" dirty="0">
                <a:solidFill>
                  <a:schemeClr val="tx1"/>
                </a:solidFill>
                <a:cs typeface="+mn-cs"/>
              </a:rPr>
              <a:t>Day</a:t>
            </a:r>
            <a:r>
              <a:rPr lang="en-US" sz="2800" b="1" dirty="0">
                <a:solidFill>
                  <a:schemeClr val="tx1"/>
                </a:solidFill>
                <a:cs typeface="+mn-cs"/>
              </a:rPr>
              <a:t>	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r>
              <a:rPr lang="en-US" sz="2800" b="1" u="sng" dirty="0">
                <a:solidFill>
                  <a:srgbClr val="FF0000"/>
                </a:solidFill>
                <a:cs typeface="+mn-cs"/>
              </a:rPr>
              <a:t>Homework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r>
              <a:rPr lang="en-US" sz="2800" b="1" u="sng" dirty="0">
                <a:solidFill>
                  <a:srgbClr val="0000FF"/>
                </a:solidFill>
                <a:cs typeface="+mn-cs"/>
              </a:rPr>
              <a:t>Read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endParaRPr lang="en-US" sz="2800" b="1" dirty="0">
              <a:solidFill>
                <a:srgbClr val="FF0000"/>
              </a:solidFill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/>
                </a:solidFill>
              </a:rPr>
              <a:t>Monday</a:t>
            </a:r>
            <a:r>
              <a:rPr lang="en-US" sz="2800" b="1" dirty="0">
                <a:solidFill>
                  <a:schemeClr val="accent6"/>
                </a:solidFill>
              </a:rPr>
              <a:t>	</a:t>
            </a:r>
            <a:r>
              <a:rPr lang="en-US" sz="2800" b="1" dirty="0" err="1">
                <a:solidFill>
                  <a:srgbClr val="FF0000"/>
                </a:solidFill>
              </a:rPr>
              <a:t>Hwk</a:t>
            </a:r>
            <a:r>
              <a:rPr lang="en-US" sz="2800" b="1" dirty="0">
                <a:solidFill>
                  <a:srgbClr val="FF0000"/>
                </a:solidFill>
              </a:rPr>
              <a:t>. X	</a:t>
            </a:r>
            <a:r>
              <a:rPr lang="en-US" sz="2800" b="1" dirty="0">
                <a:solidFill>
                  <a:srgbClr val="0000FF"/>
                </a:solidFill>
              </a:rPr>
              <a:t>none</a:t>
            </a:r>
            <a:endParaRPr lang="en-US" sz="2800" b="1" dirty="0">
              <a:solidFill>
                <a:srgbClr val="FF0000"/>
              </a:solidFill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/>
                </a:solidFill>
              </a:rPr>
              <a:t>Saturday 2:00</a:t>
            </a:r>
            <a:r>
              <a:rPr lang="en-US" sz="2800" b="1" dirty="0">
                <a:solidFill>
                  <a:schemeClr val="accent6"/>
                </a:solidFill>
              </a:rPr>
              <a:t>	</a:t>
            </a:r>
            <a:r>
              <a:rPr lang="en-US" sz="2800" b="1" dirty="0">
                <a:solidFill>
                  <a:srgbClr val="FF0000"/>
                </a:solidFill>
              </a:rPr>
              <a:t>FINAL EXAM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762000" y="4789844"/>
            <a:ext cx="9448800" cy="156966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2400" b="1" u="sng" dirty="0">
                <a:solidFill>
                  <a:schemeClr val="bg1"/>
                </a:solidFill>
                <a:sym typeface="Symbol" panose="05050102010706020507" pitchFamily="18" charset="2"/>
              </a:rPr>
              <a:t>Description of Final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Part I: 20 mixed multiple choice questions (mixed new and review)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Part II: 5 short answer questions, pick 4 (mostly new material)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400" dirty="0">
                <a:solidFill>
                  <a:schemeClr val="bg1"/>
                </a:solidFill>
                <a:sym typeface="Symbol" panose="05050102010706020507" pitchFamily="18" charset="2"/>
              </a:rPr>
              <a:t>Part III: 6 calculations, pick 5 (mostly new material)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676400" y="3276600"/>
            <a:ext cx="5668963" cy="1200329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Equation Sheet for Final Posted onlin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Final exam on 12/11, 2:00 – 4:40 pm or so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sym typeface="Symbol" panose="05050102010706020507" pitchFamily="18" charset="2"/>
              </a:rPr>
              <a:t>Final in Olin 102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6BB2EA49-A773-4095-98FD-92329CB4C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838200"/>
            <a:ext cx="2971800" cy="378565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Giant asteroid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Global warm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Death of Su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Isolated univers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uper galax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No new sta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tars di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Galaxies evaporat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Matter decay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Black holes decay</a:t>
            </a:r>
          </a:p>
        </p:txBody>
      </p:sp>
    </p:spTree>
    <p:extLst>
      <p:ext uri="{BB962C8B-B14F-4D97-AF65-F5344CB8AC3E}">
        <p14:creationId xmlns:p14="http://schemas.microsoft.com/office/powerpoint/2010/main" val="245492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2CA3E384-A8BA-4758-A642-3F8F1F1A1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17764" y="953816"/>
            <a:ext cx="10222832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standard model of particles physics, baryon number is conserv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xcept for some minuscule non-perturbative effec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Grand Unified Theories (GUTs), there are massiv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osons that make the proton un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ypical rates for such decays ar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ppressed because of the large mas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f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bos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would expect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6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V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and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ypicall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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~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–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so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irect measurements indicate decay rate is no higher th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 the shortest time for  this to happen is about 10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34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" name="Rounded Rectangle 1"/>
          <p:cNvSpPr/>
          <p:nvPr/>
        </p:nvSpPr>
        <p:spPr bwMode="auto">
          <a:xfrm flipV="1">
            <a:off x="8270719" y="3179188"/>
            <a:ext cx="1965481" cy="444777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atter Decays from GUTs</a:t>
            </a:r>
          </a:p>
        </p:txBody>
      </p:sp>
      <p:sp>
        <p:nvSpPr>
          <p:cNvPr id="8" name="Oval 70"/>
          <p:cNvSpPr>
            <a:spLocks noChangeArrowheads="1"/>
          </p:cNvSpPr>
          <p:nvPr/>
        </p:nvSpPr>
        <p:spPr bwMode="auto">
          <a:xfrm>
            <a:off x="5334000" y="2633365"/>
            <a:ext cx="1570037" cy="152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" name="Oval 30"/>
          <p:cNvSpPr>
            <a:spLocks noChangeArrowheads="1"/>
          </p:cNvSpPr>
          <p:nvPr/>
        </p:nvSpPr>
        <p:spPr bwMode="auto">
          <a:xfrm>
            <a:off x="5562600" y="3657303"/>
            <a:ext cx="436562" cy="423862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10" name="Oval 29"/>
          <p:cNvSpPr>
            <a:spLocks noChangeArrowheads="1"/>
          </p:cNvSpPr>
          <p:nvPr/>
        </p:nvSpPr>
        <p:spPr bwMode="auto">
          <a:xfrm>
            <a:off x="5659438" y="2709565"/>
            <a:ext cx="436562" cy="4238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11" name="Oval 34"/>
          <p:cNvSpPr>
            <a:spLocks noChangeArrowheads="1"/>
          </p:cNvSpPr>
          <p:nvPr/>
        </p:nvSpPr>
        <p:spPr bwMode="auto">
          <a:xfrm>
            <a:off x="6477000" y="3200102"/>
            <a:ext cx="436563" cy="4238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d</a:t>
            </a:r>
            <a:endParaRPr lang="en-US" sz="2000" b="1" i="1" dirty="0"/>
          </a:p>
        </p:txBody>
      </p:sp>
      <p:sp>
        <p:nvSpPr>
          <p:cNvPr id="13" name="Oval 29"/>
          <p:cNvSpPr>
            <a:spLocks noChangeArrowheads="1"/>
          </p:cNvSpPr>
          <p:nvPr/>
        </p:nvSpPr>
        <p:spPr bwMode="auto">
          <a:xfrm>
            <a:off x="5999163" y="2709565"/>
            <a:ext cx="762000" cy="758952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00206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X</a:t>
            </a:r>
            <a:endParaRPr lang="en-US" sz="2000" b="1" i="1" dirty="0"/>
          </a:p>
        </p:txBody>
      </p:sp>
      <p:sp>
        <p:nvSpPr>
          <p:cNvPr id="15" name="Oval 34"/>
          <p:cNvSpPr>
            <a:spLocks noChangeArrowheads="1"/>
          </p:cNvSpPr>
          <p:nvPr/>
        </p:nvSpPr>
        <p:spPr bwMode="auto">
          <a:xfrm>
            <a:off x="6075363" y="2709565"/>
            <a:ext cx="436563" cy="423863"/>
          </a:xfrm>
          <a:prstGeom prst="ellipse">
            <a:avLst/>
          </a:prstGeom>
          <a:gradFill rotWithShape="1">
            <a:gsLst>
              <a:gs pos="0">
                <a:srgbClr val="7030A0"/>
              </a:gs>
              <a:gs pos="100000">
                <a:srgbClr val="00206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6131015" y="2586518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– </a:t>
            </a:r>
          </a:p>
        </p:txBody>
      </p:sp>
      <p:sp>
        <p:nvSpPr>
          <p:cNvPr id="17" name="Oval 52"/>
          <p:cNvSpPr>
            <a:spLocks noChangeArrowheads="1"/>
          </p:cNvSpPr>
          <p:nvPr/>
        </p:nvSpPr>
        <p:spPr bwMode="auto">
          <a:xfrm>
            <a:off x="6456363" y="2861965"/>
            <a:ext cx="366712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+</a:t>
            </a:r>
            <a:endParaRPr lang="en-US" sz="2000" b="1" i="1" dirty="0"/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298018" y="4800134"/>
          <a:ext cx="13998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69800" progId="Equation.DSMT4">
                  <p:embed/>
                </p:oleObj>
              </mc:Choice>
              <mc:Fallback>
                <p:oleObj name="Equation" r:id="rId2" imgW="799920" imgH="469800" progId="Equation.DSMT4">
                  <p:embed/>
                  <p:pic>
                    <p:nvPicPr>
                      <p:cNvPr id="2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8" y="4800134"/>
                        <a:ext cx="1399860" cy="822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1678320" y="4677914"/>
          <a:ext cx="3644550" cy="10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09480" progId="Equation.DSMT4">
                  <p:embed/>
                </p:oleObj>
              </mc:Choice>
              <mc:Fallback>
                <p:oleObj name="Equation" r:id="rId4" imgW="2082600" imgH="609480" progId="Equation.DSMT4">
                  <p:embed/>
                  <p:pic>
                    <p:nvPicPr>
                      <p:cNvPr id="2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320" y="4677914"/>
                        <a:ext cx="3644550" cy="1066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5334000" y="4992654"/>
          <a:ext cx="16443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2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92654"/>
                        <a:ext cx="1644300" cy="355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7005603" y="4944719"/>
          <a:ext cx="17110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04560" progId="Equation.DSMT4">
                  <p:embed/>
                </p:oleObj>
              </mc:Choice>
              <mc:Fallback>
                <p:oleObj name="Equation" r:id="rId8" imgW="977760" imgH="304560" progId="Equation.DSMT4">
                  <p:embed/>
                  <p:pic>
                    <p:nvPicPr>
                      <p:cNvPr id="2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03" y="4944719"/>
                        <a:ext cx="1711080" cy="532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6761163" y="5802683"/>
          <a:ext cx="19555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28600" progId="Equation.DSMT4">
                  <p:embed/>
                </p:oleObj>
              </mc:Choice>
              <mc:Fallback>
                <p:oleObj name="Equation" r:id="rId10" imgW="1117440" imgH="228600" progId="Equation.DSMT4">
                  <p:embed/>
                  <p:pic>
                    <p:nvPicPr>
                      <p:cNvPr id="2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5802683"/>
                        <a:ext cx="195552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50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0.05281 0.0025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3" y="11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2037E-6 -3.7037E-6 L -0.0217 -0.0689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5" y="-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11111E-6 L 0.08478 0.1784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9" y="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  <p:bldP spid="8" grpId="0" animBg="1"/>
      <p:bldP spid="9" grpId="0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3" grpId="0" animBg="1"/>
      <p:bldP spid="13" grpId="1" animBg="1"/>
      <p:bldP spid="15" grpId="0" animBg="1"/>
      <p:bldP spid="16" grpId="0"/>
      <p:bldP spid="17" grpId="0" animBg="1"/>
      <p:bldP spid="1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81765" y="769441"/>
            <a:ext cx="10222832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don’t have a quantum gravity theory, but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lack holes seem to ignore conservation law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ther than charge, energy, angular moment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“no hair” theor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quantum theory would probably allow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reation of virtual black ho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gnore baryon number conserv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inimum mas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9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virtual black hole could, in a similar manner, result in baryon dec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alculation probably similar to bef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gives us a likely upper limit on the decay rat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atter Decays from Virtual Black Holes</a:t>
            </a:r>
          </a:p>
        </p:txBody>
      </p:sp>
      <p:sp>
        <p:nvSpPr>
          <p:cNvPr id="8" name="Oval 70"/>
          <p:cNvSpPr>
            <a:spLocks noChangeArrowheads="1"/>
          </p:cNvSpPr>
          <p:nvPr/>
        </p:nvSpPr>
        <p:spPr bwMode="auto">
          <a:xfrm>
            <a:off x="5510285" y="2633365"/>
            <a:ext cx="1570037" cy="152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30"/>
          <p:cNvSpPr>
            <a:spLocks noChangeArrowheads="1"/>
          </p:cNvSpPr>
          <p:nvPr/>
        </p:nvSpPr>
        <p:spPr bwMode="auto">
          <a:xfrm>
            <a:off x="5738885" y="3657303"/>
            <a:ext cx="436562" cy="423862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u</a:t>
            </a:r>
            <a:endParaRPr lang="en-US" sz="2400" b="1" i="1" dirty="0"/>
          </a:p>
        </p:txBody>
      </p:sp>
      <p:sp>
        <p:nvSpPr>
          <p:cNvPr id="10" name="Oval 29"/>
          <p:cNvSpPr>
            <a:spLocks noChangeArrowheads="1"/>
          </p:cNvSpPr>
          <p:nvPr/>
        </p:nvSpPr>
        <p:spPr bwMode="auto">
          <a:xfrm>
            <a:off x="5835723" y="2709565"/>
            <a:ext cx="436562" cy="4238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/>
              <a:t>u</a:t>
            </a:r>
            <a:endParaRPr lang="en-US" sz="2400" b="1" i="1" dirty="0"/>
          </a:p>
        </p:txBody>
      </p:sp>
      <p:sp>
        <p:nvSpPr>
          <p:cNvPr id="11" name="Oval 34"/>
          <p:cNvSpPr>
            <a:spLocks noChangeArrowheads="1"/>
          </p:cNvSpPr>
          <p:nvPr/>
        </p:nvSpPr>
        <p:spPr bwMode="auto">
          <a:xfrm>
            <a:off x="6653285" y="3200102"/>
            <a:ext cx="436563" cy="4238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/>
              <a:t>d</a:t>
            </a:r>
            <a:endParaRPr lang="en-US" sz="2400" b="1" i="1" dirty="0"/>
          </a:p>
        </p:txBody>
      </p:sp>
      <p:grpSp>
        <p:nvGrpSpPr>
          <p:cNvPr id="3" name="Group 2"/>
          <p:cNvGrpSpPr/>
          <p:nvPr/>
        </p:nvGrpSpPr>
        <p:grpSpPr>
          <a:xfrm>
            <a:off x="6805685" y="1900535"/>
            <a:ext cx="505692" cy="547093"/>
            <a:chOff x="6629400" y="1900535"/>
            <a:chExt cx="505692" cy="547093"/>
          </a:xfrm>
        </p:grpSpPr>
        <p:sp>
          <p:nvSpPr>
            <p:cNvPr id="15" name="Oval 34"/>
            <p:cNvSpPr>
              <a:spLocks noChangeArrowheads="1"/>
            </p:cNvSpPr>
            <p:nvPr/>
          </p:nvSpPr>
          <p:spPr bwMode="auto">
            <a:xfrm>
              <a:off x="6629400" y="2023765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rgbClr val="7030A0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6677892" y="1900535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– </a:t>
              </a:r>
            </a:p>
          </p:txBody>
        </p:sp>
      </p:grpSp>
      <p:sp>
        <p:nvSpPr>
          <p:cNvPr id="17" name="Oval 52"/>
          <p:cNvSpPr>
            <a:spLocks noChangeArrowheads="1"/>
          </p:cNvSpPr>
          <p:nvPr/>
        </p:nvSpPr>
        <p:spPr bwMode="auto">
          <a:xfrm>
            <a:off x="7097208" y="231213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i="1" dirty="0"/>
              <a:t>e</a:t>
            </a:r>
            <a:r>
              <a:rPr lang="en-US" sz="2400" b="1" i="1" baseline="30000" dirty="0"/>
              <a:t>+</a:t>
            </a:r>
            <a:endParaRPr lang="en-US" sz="2400" b="1" i="1" dirty="0"/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301301" y="5348426"/>
          <a:ext cx="13998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69800" progId="Equation.DSMT4">
                  <p:embed/>
                </p:oleObj>
              </mc:Choice>
              <mc:Fallback>
                <p:oleObj name="Equation" r:id="rId2" imgW="799920" imgH="469800" progId="Equation.DSMT4">
                  <p:embed/>
                  <p:pic>
                    <p:nvPicPr>
                      <p:cNvPr id="2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1" y="5348426"/>
                        <a:ext cx="1399860" cy="822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1648631" y="5226206"/>
          <a:ext cx="3644550" cy="10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09480" progId="Equation.DSMT4">
                  <p:embed/>
                </p:oleObj>
              </mc:Choice>
              <mc:Fallback>
                <p:oleObj name="Equation" r:id="rId4" imgW="2082600" imgH="609480" progId="Equation.DSMT4">
                  <p:embed/>
                  <p:pic>
                    <p:nvPicPr>
                      <p:cNvPr id="2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31" y="5226206"/>
                        <a:ext cx="3644550" cy="1066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5450135" y="5496549"/>
          <a:ext cx="16443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2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135" y="5496549"/>
                        <a:ext cx="1644300" cy="355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7213138" y="5470376"/>
          <a:ext cx="173313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04560" progId="Equation.DSMT4">
                  <p:embed/>
                </p:oleObj>
              </mc:Choice>
              <mc:Fallback>
                <p:oleObj name="Equation" r:id="rId8" imgW="990360" imgH="304560" progId="Equation.DSMT4">
                  <p:embed/>
                  <p:pic>
                    <p:nvPicPr>
                      <p:cNvPr id="2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138" y="5470376"/>
                        <a:ext cx="1733130" cy="53298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6917039" y="6092771"/>
          <a:ext cx="14219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2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039" y="6092771"/>
                        <a:ext cx="142191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29"/>
          <p:cNvSpPr>
            <a:spLocks noChangeArrowheads="1"/>
          </p:cNvSpPr>
          <p:nvPr/>
        </p:nvSpPr>
        <p:spPr bwMode="auto">
          <a:xfrm>
            <a:off x="6595269" y="1800395"/>
            <a:ext cx="1101292" cy="1023470"/>
          </a:xfrm>
          <a:prstGeom prst="ellipse">
            <a:avLst/>
          </a:prstGeom>
          <a:solidFill>
            <a:schemeClr val="tx1">
              <a:alpha val="80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 i="1" dirty="0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043C97F3-E756-BC1F-3E3C-7DAEBA1C2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229601" y="3276599"/>
            <a:ext cx="1981200" cy="347365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41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7 4.07407E-6 L 0.06669 -0.0821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8" y="-412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9259E-6 -3.7037E-6 L 0.03732 -0.13264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6" y="-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963E-6 -4.81481E-6 L 0.05397 0.24144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1" y="1206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85185E-6 L -0.04326 0.1094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0" y="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10" grpId="0" animBg="1"/>
      <p:bldP spid="10" grpId="1" animBg="1"/>
      <p:bldP spid="11" grpId="0" animBg="1"/>
      <p:bldP spid="11" grpId="1" animBg="1"/>
      <p:bldP spid="17" grpId="0" animBg="1"/>
      <p:bldP spid="17" grpId="1" animBg="1"/>
      <p:bldP spid="13" grpId="0" animBg="1"/>
      <p:bldP spid="1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ED24B539-71CB-8A74-3ADF-FD5463E27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22584" y="914400"/>
            <a:ext cx="1052161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If GUTs are right, proton decay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could be just around the corn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If GUTs are not right, there will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probably still be proton decay with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ll ordinary matter will probably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disappear with time sca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destroys white dwarfs, brown dwarfs, neutron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maining stable particles are neutrinos, electrons (and positrons) and ph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se plus black holes are all that is le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Difficult to imagine how you still have life in this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there is still a source of energy availabl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257854" y="3237994"/>
            <a:ext cx="2147455" cy="30395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atter Decays Summary</a:t>
            </a: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4648200" y="1971347"/>
          <a:ext cx="14219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28600" progId="Equation.DSMT4">
                  <p:embed/>
                </p:oleObj>
              </mc:Choice>
              <mc:Fallback>
                <p:oleObj name="Equation" r:id="rId2" imgW="812520" imgH="228600" progId="Equation.DSMT4">
                  <p:embed/>
                  <p:pic>
                    <p:nvPicPr>
                      <p:cNvPr id="2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71347"/>
                        <a:ext cx="142191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572000" y="1069827"/>
          <a:ext cx="14219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26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9827"/>
                        <a:ext cx="142191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4648200" y="2872867"/>
          <a:ext cx="18219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27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72867"/>
                        <a:ext cx="182196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59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-6016" y="838200"/>
            <a:ext cx="1052161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this point, the universe contains som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ellar black holes and galactic black ho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re black holes truly eternal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ough we don’t have a quantum theory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of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gravity, we can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do particle physics calculations in the presence of black ho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indicate that the black holes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should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emit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diation called Hawking radi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 particle anti-particle pair appears spontaneously near a black ho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e of them falls into the black ho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one actually has negative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other escapes to infin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black hole emits radiation at a temperatur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awking Radi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04558" y="887569"/>
          <a:ext cx="21111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507960" progId="Equation.DSMT4">
                  <p:embed/>
                </p:oleObj>
              </mc:Choice>
              <mc:Fallback>
                <p:oleObj name="Equation" r:id="rId3" imgW="1206360" imgH="507960" progId="Equation.DSMT4">
                  <p:embed/>
                  <p:pic>
                    <p:nvPicPr>
                      <p:cNvPr id="1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558" y="887569"/>
                        <a:ext cx="2111130" cy="88893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30"/>
          <p:cNvSpPr>
            <a:spLocks noChangeArrowheads="1"/>
          </p:cNvSpPr>
          <p:nvPr/>
        </p:nvSpPr>
        <p:spPr bwMode="auto">
          <a:xfrm>
            <a:off x="7564438" y="5373350"/>
            <a:ext cx="436562" cy="423862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chemeClr val="accent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>
                <a:sym typeface="Symbol" panose="05050102010706020507" pitchFamily="18" charset="2"/>
              </a:rPr>
              <a:t></a:t>
            </a:r>
            <a:endParaRPr lang="en-US" sz="2000" b="1" i="1" dirty="0"/>
          </a:p>
        </p:txBody>
      </p:sp>
      <p:sp>
        <p:nvSpPr>
          <p:cNvPr id="13" name="Oval 30"/>
          <p:cNvSpPr>
            <a:spLocks noChangeArrowheads="1"/>
          </p:cNvSpPr>
          <p:nvPr/>
        </p:nvSpPr>
        <p:spPr bwMode="auto">
          <a:xfrm>
            <a:off x="8001000" y="5388010"/>
            <a:ext cx="436562" cy="423862"/>
          </a:xfrm>
          <a:prstGeom prst="ellipse">
            <a:avLst/>
          </a:prstGeom>
          <a:gradFill rotWithShape="1">
            <a:gsLst>
              <a:gs pos="0">
                <a:srgbClr val="00FFFF"/>
              </a:gs>
              <a:gs pos="100000">
                <a:schemeClr val="accent6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>
                <a:sym typeface="Symbol" panose="05050102010706020507" pitchFamily="18" charset="2"/>
              </a:rPr>
              <a:t></a:t>
            </a:r>
            <a:endParaRPr lang="en-US" sz="2000" b="1" i="1" dirty="0"/>
          </a:p>
        </p:txBody>
      </p:sp>
      <p:sp>
        <p:nvSpPr>
          <p:cNvPr id="11" name="Oval 29"/>
          <p:cNvSpPr>
            <a:spLocks noChangeArrowheads="1"/>
          </p:cNvSpPr>
          <p:nvPr/>
        </p:nvSpPr>
        <p:spPr bwMode="auto">
          <a:xfrm>
            <a:off x="8766608" y="4712000"/>
            <a:ext cx="2011680" cy="201168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90508" y="4632640"/>
          <a:ext cx="1488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1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508" y="4632640"/>
                        <a:ext cx="148869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38093" y="5661552"/>
          <a:ext cx="15554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1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093" y="5661552"/>
                        <a:ext cx="155547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571483" y="6356188"/>
          <a:ext cx="10886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2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83" y="6356188"/>
                        <a:ext cx="108864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6C609920-0C17-D404-45CC-67673B429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3" name="Rounded Rectangle 1">
            <a:extLst>
              <a:ext uri="{FF2B5EF4-FFF2-40B4-BE49-F238E27FC236}">
                <a16:creationId xmlns:a16="http://schemas.microsoft.com/office/drawing/2014/main" id="{BA437E65-B464-9B40-1116-B00BDC1FC3B1}"/>
              </a:ext>
            </a:extLst>
          </p:cNvPr>
          <p:cNvSpPr/>
          <p:nvPr/>
        </p:nvSpPr>
        <p:spPr bwMode="auto">
          <a:xfrm>
            <a:off x="8257854" y="3581400"/>
            <a:ext cx="2257746" cy="3048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01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3148E-6 4.81481E-6 L 0.1399 -0.00533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88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85185E-6 L -0.65364 -0.0143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82" y="-7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12" grpId="0" animBg="1"/>
      <p:bldP spid="12" grpId="1" animBg="1"/>
      <p:bldP spid="13" grpId="0" animBg="1"/>
      <p:bldP spid="13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04800" y="1004033"/>
            <a:ext cx="10521616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lack holes will radiat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rom the event horizon at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 tempera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actual calculations are more complicated than this, but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aively, just use the Stefan-Boltzmann la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Until we have a quantum theory of gravity, we don’t know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everyone assumes there is a back-reaction which cause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black hole to lose energy (decrease mas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time it takes to completely disappear will depend on the mas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Back Reaction of Hawking Radia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17879" y="1023625"/>
          <a:ext cx="1488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31640" progId="Equation.DSMT4">
                  <p:embed/>
                </p:oleObj>
              </mc:Choice>
              <mc:Fallback>
                <p:oleObj name="Equation" r:id="rId2" imgW="850680" imgH="431640" progId="Equation.DSMT4">
                  <p:embed/>
                  <p:pic>
                    <p:nvPicPr>
                      <p:cNvPr id="1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879" y="1023625"/>
                        <a:ext cx="1488690" cy="7553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61965" y="2909327"/>
          <a:ext cx="15334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1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65" y="2909327"/>
                        <a:ext cx="153342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010687" y="2969935"/>
          <a:ext cx="186669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190440" progId="Equation.DSMT4">
                  <p:embed/>
                </p:oleObj>
              </mc:Choice>
              <mc:Fallback>
                <p:oleObj name="Equation" r:id="rId6" imgW="1066680" imgH="190440" progId="Equation.DSMT4">
                  <p:embed/>
                  <p:pic>
                    <p:nvPicPr>
                      <p:cNvPr id="2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687" y="2969935"/>
                        <a:ext cx="1866690" cy="33327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261100" y="1077913"/>
          <a:ext cx="1244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22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1077913"/>
                        <a:ext cx="124425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352800" y="5519147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23" name="Object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19147"/>
                        <a:ext cx="77742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55082" y="5553150"/>
          <a:ext cx="14445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393480" progId="Equation.DSMT4">
                  <p:embed/>
                </p:oleObj>
              </mc:Choice>
              <mc:Fallback>
                <p:oleObj name="Equation" r:id="rId12" imgW="825480" imgH="393480" progId="Equation.DSMT4">
                  <p:embed/>
                  <p:pic>
                    <p:nvPicPr>
                      <p:cNvPr id="24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082" y="5553150"/>
                        <a:ext cx="144459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7E6E13AD-18FC-590C-72AD-98BD05FB4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3" name="Rounded Rectangle 1">
            <a:extLst>
              <a:ext uri="{FF2B5EF4-FFF2-40B4-BE49-F238E27FC236}">
                <a16:creationId xmlns:a16="http://schemas.microsoft.com/office/drawing/2014/main" id="{1DC752C2-6450-5418-8141-66AEDD936C4E}"/>
              </a:ext>
            </a:extLst>
          </p:cNvPr>
          <p:cNvSpPr/>
          <p:nvPr/>
        </p:nvSpPr>
        <p:spPr bwMode="auto">
          <a:xfrm>
            <a:off x="8257854" y="3581400"/>
            <a:ext cx="2257746" cy="3048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4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6200" y="990600"/>
            <a:ext cx="10868528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lack holes will radiate from th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vent horizon at this  tempera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You can get a pretty good approximation using formulas I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ave you (homework X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stellar mass black holes, it works out to abou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galactic mass black holes, it is more lik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y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yr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ll black holes will be g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y given region within a cosmic horizon will contain at most, one of the follow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hot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lectron or positr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eutrin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ith no energy source, difficult to imagine how intelligence could survive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ime for Black Hole Evaporati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911460" y="2044331"/>
          <a:ext cx="8221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03040" progId="Equation.DSMT4">
                  <p:embed/>
                </p:oleObj>
              </mc:Choice>
              <mc:Fallback>
                <p:oleObj name="Equation" r:id="rId2" imgW="469800" imgH="203040" progId="Equation.DSMT4">
                  <p:embed/>
                  <p:pic>
                    <p:nvPicPr>
                      <p:cNvPr id="2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460" y="2044331"/>
                        <a:ext cx="822150" cy="355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638800" y="2897485"/>
          <a:ext cx="1888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24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7485"/>
                        <a:ext cx="188874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FF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278435" y="949360"/>
          <a:ext cx="21111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507960" progId="Equation.DSMT4">
                  <p:embed/>
                </p:oleObj>
              </mc:Choice>
              <mc:Fallback>
                <p:oleObj name="Equation" r:id="rId6" imgW="1206360" imgH="507960" progId="Equation.DSMT4">
                  <p:embed/>
                  <p:pic>
                    <p:nvPicPr>
                      <p:cNvPr id="13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435" y="949360"/>
                        <a:ext cx="2111130" cy="88893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99821" y="3523100"/>
          <a:ext cx="2000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1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821" y="3523100"/>
                        <a:ext cx="2000250" cy="444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33FF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>
            <a:extLst>
              <a:ext uri="{FF2B5EF4-FFF2-40B4-BE49-F238E27FC236}">
                <a16:creationId xmlns:a16="http://schemas.microsoft.com/office/drawing/2014/main" id="{6374A0AD-DFF1-B723-0B2F-44A990ED1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3" name="Rounded Rectangle 1">
            <a:extLst>
              <a:ext uri="{FF2B5EF4-FFF2-40B4-BE49-F238E27FC236}">
                <a16:creationId xmlns:a16="http://schemas.microsoft.com/office/drawing/2014/main" id="{45386DCF-2BB6-744B-A817-0B1D7ED668B1}"/>
              </a:ext>
            </a:extLst>
          </p:cNvPr>
          <p:cNvSpPr/>
          <p:nvPr/>
        </p:nvSpPr>
        <p:spPr bwMode="auto">
          <a:xfrm>
            <a:off x="8257854" y="3581400"/>
            <a:ext cx="2257746" cy="3048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54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Universe of Eternal Expansion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-26542" y="940632"/>
            <a:ext cx="10972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don’t know what the dark energy is, but likely it is vacuum energy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is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conceivable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that this energy density is unstable, but likely it is 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’ll assume the universe is made of vacuum energy density, which is eternally st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arting in the near future, overall the universe will be completely dominated by the vacuum energy density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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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means that in the future, the Friedman equation 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know th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 we hav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ich has solutio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r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324600" y="2971800"/>
          <a:ext cx="31109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19040" progId="Equation.DSMT4">
                  <p:embed/>
                </p:oleObj>
              </mc:Choice>
              <mc:Fallback>
                <p:oleObj name="Equation" r:id="rId2" imgW="177768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311094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59461" y="3365858"/>
          <a:ext cx="18887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461" y="3365858"/>
                        <a:ext cx="188874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38200" y="3962400"/>
          <a:ext cx="13110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131103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92876" y="4950372"/>
          <a:ext cx="14219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76" y="4950372"/>
                        <a:ext cx="142191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349130" y="5797496"/>
          <a:ext cx="160020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66400" progId="Equation.DSMT4">
                  <p:embed/>
                </p:oleObj>
              </mc:Choice>
              <mc:Fallback>
                <p:oleObj name="Equation" r:id="rId10" imgW="91440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30" y="5797496"/>
                        <a:ext cx="1600200" cy="4662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981009" y="5791200"/>
          <a:ext cx="293328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66400" progId="Equation.DSMT4">
                  <p:embed/>
                </p:oleObj>
              </mc:Choice>
              <mc:Fallback>
                <p:oleObj name="Equation" r:id="rId12" imgW="1676160" imgH="266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09" y="5791200"/>
                        <a:ext cx="2933280" cy="4662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701704" y="4987242"/>
          <a:ext cx="16443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41200" progId="Equation.DSMT4">
                  <p:embed/>
                </p:oleObj>
              </mc:Choice>
              <mc:Fallback>
                <p:oleObj name="Equation" r:id="rId14" imgW="939600" imgH="241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704" y="4987242"/>
                        <a:ext cx="164430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37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Killer Asteroids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152400" y="786348"/>
            <a:ext cx="895951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re will be several major changes in the universe in the fu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’ll go through a few at a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know that giant asteroids have hit the Earth in the pas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inosaurs wiped out 65 million years ag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ch a large asteroid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ould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make us extinct or destroy civil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reason to believe there are not oth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major ones in &lt; 1000 yea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we can’t predict in th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ong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er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iven a long lead time, we could probably deal with th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udge them with rockets or other clever idea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eflect them with hydrogen bomb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t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f we don’t, then this becomes an issue in about 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305800" y="786348"/>
            <a:ext cx="2133600" cy="432852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1200" y="6172200"/>
          <a:ext cx="1228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172200"/>
                        <a:ext cx="1228725" cy="4619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56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uiExpand="1" build="p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>
            <a:extLst>
              <a:ext uri="{FF2B5EF4-FFF2-40B4-BE49-F238E27FC236}">
                <a16:creationId xmlns:a16="http://schemas.microsoft.com/office/drawing/2014/main" id="{31D8A89B-FB4A-598B-348A-D5FF15293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unaway Global Warming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28600" y="807752"/>
            <a:ext cx="979771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un is burning hydrogen to hel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ver time, this causes the number of particles to decr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decreases the pressure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n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causes the Sun to shrin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causes it to get ho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makes it burn fa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hich increases the luminosity of the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un’s luminosity has increased ~30% since it was bor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 about 900 million years the temperature will ri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o that some ocean water evaporat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hich is a greenhouse g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hich raises temperature some m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hich eventually boils all the ocea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nd kills every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t is not inconceivable we can nudge the Earth in this time fram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call, we have a billion years to do it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305800" y="1164915"/>
            <a:ext cx="2133600" cy="287167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urved Right Arrow 2"/>
          <p:cNvSpPr/>
          <p:nvPr/>
        </p:nvSpPr>
        <p:spPr bwMode="auto">
          <a:xfrm flipH="1" flipV="1">
            <a:off x="4495800" y="4114800"/>
            <a:ext cx="762000" cy="990600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7400" y="5147698"/>
          <a:ext cx="10886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47698"/>
                        <a:ext cx="108864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67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C80B8E1D-6CC0-603D-E6F7-67BA6860C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eath of the Sun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16568" y="830263"/>
            <a:ext cx="9765632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un is burning hydrogen to helium in its c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is not convective in its core, so it isn’t getting any fresh fu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 approximately 5 billion years, the Sun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ill run out of fuel in its c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undergoes a transition and gradually becomes a red gi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Sun will expand and eat Mercury and Ven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Earth probably won’t be consumed, but it will mel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ven if we maneuver the Earth a little farther from the Sun, we only have a few hundred million years before the Sun dies and becomes a white dwarf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robably a good time to leave for other stars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229600" y="1447801"/>
            <a:ext cx="1905000" cy="3048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0" y="2500044"/>
          <a:ext cx="13998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00044"/>
                        <a:ext cx="139986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97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E59845D4-5885-3A77-BE5B-3F8A0192D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solated Universe and Super Galaxies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59305" y="917912"/>
            <a:ext cx="9460832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ots of galaxy clusters and groups in the current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ue to exponential expansion, all distant clusters are moving away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rom u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rom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Hwk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O, local group is isolated 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ast CMBR photon in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the Local Group, we know that Milky Way and Andromeda will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erge in about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years or s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ther clusters have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imilar colli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ventually, all of the galaxie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a cluster will me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takes about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229600" y="1689861"/>
            <a:ext cx="2209800" cy="735993"/>
          </a:xfrm>
          <a:prstGeom prst="roundRect">
            <a:avLst>
              <a:gd name="adj" fmla="val 26145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6287041"/>
          <a:ext cx="1155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287041"/>
                        <a:ext cx="115542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5740692" y="4991297"/>
            <a:ext cx="1312194" cy="112458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Local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Group</a:t>
            </a: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4377489" y="4267200"/>
            <a:ext cx="1447800" cy="107859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Other</a:t>
            </a:r>
          </a:p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Cluster</a:t>
            </a:r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893092" y="5067497"/>
            <a:ext cx="990600" cy="86514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The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Galaxy</a:t>
            </a: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4377489" y="5579321"/>
            <a:ext cx="1447800" cy="107859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Other</a:t>
            </a:r>
          </a:p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Cluster</a:t>
            </a:r>
          </a:p>
        </p:txBody>
      </p:sp>
      <p:sp>
        <p:nvSpPr>
          <p:cNvPr id="15" name="Oval 7"/>
          <p:cNvSpPr>
            <a:spLocks noChangeArrowheads="1"/>
          </p:cNvSpPr>
          <p:nvPr/>
        </p:nvSpPr>
        <p:spPr bwMode="auto">
          <a:xfrm>
            <a:off x="7086600" y="4347501"/>
            <a:ext cx="1447800" cy="107859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Other</a:t>
            </a:r>
          </a:p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Cluster</a:t>
            </a:r>
          </a:p>
        </p:txBody>
      </p:sp>
      <p:sp>
        <p:nvSpPr>
          <p:cNvPr id="16" name="Oval 7"/>
          <p:cNvSpPr>
            <a:spLocks noChangeArrowheads="1"/>
          </p:cNvSpPr>
          <p:nvPr/>
        </p:nvSpPr>
        <p:spPr bwMode="auto">
          <a:xfrm>
            <a:off x="7022055" y="5565269"/>
            <a:ext cx="1447800" cy="107859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Other</a:t>
            </a:r>
          </a:p>
          <a:p>
            <a:pPr algn="ctr"/>
            <a:r>
              <a:rPr lang="en-US" altLang="en-US" sz="2000" dirty="0">
                <a:solidFill>
                  <a:schemeClr val="tx1"/>
                </a:solidFill>
              </a:rPr>
              <a:t>Cluster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89721" y="2313731"/>
          <a:ext cx="11333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721" y="2313731"/>
                        <a:ext cx="113337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80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xit" presetSubtype="9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xit" presetSubtype="3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xit" presetSubtype="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  <p:bldP spid="7" grpId="0" animBg="1"/>
      <p:bldP spid="7" grpId="1" animBg="1"/>
      <p:bldP spid="10" grpId="0" animBg="1"/>
      <p:bldP spid="10" grpId="1" animBg="1"/>
      <p:bldP spid="13" grpId="0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A2F9A007-5A0C-8703-292A-3A07CDF0D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3142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Last Stars Are Born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16568" y="830263"/>
            <a:ext cx="747963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ilky Way is currently manufacturing stars at a rate of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bout 1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/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gas present in the galaxy is about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 </a:t>
            </a:r>
            <a:r>
              <a:rPr lang="en-US" sz="2000" i="1" dirty="0">
                <a:solidFill>
                  <a:srgbClr val="0000FF"/>
                </a:solidFill>
              </a:rPr>
              <a:t>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endParaRPr lang="en-US" sz="2000" baseline="-25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this rate were constant, the gas would last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re is evidence it is slowing down, and will continue to slow down in the fu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Best estimate: last stars will be born arou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 mere 10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10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years later, solar-mass 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o survive in our present form, we will have to liv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ar low mass stars 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572500" y="2286000"/>
            <a:ext cx="1562100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562600" y="4114800"/>
          <a:ext cx="1328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1328738" cy="4619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84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id="{D167EDA8-5335-5017-9DB3-DAED9AD5D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374984" y="830263"/>
            <a:ext cx="10222832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lar mass stars die in about 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1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yr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ower mass stars have less fuel, but 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y are much less luminou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rning fuel slow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y have convection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rings fresh hydrogen to the cor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Uses 100% of their available fu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But stars less than about 0.085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  <a:r>
              <a:rPr lang="en-US" sz="20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  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do not undergo fus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So they aren’t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At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0.085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  <a:r>
              <a:rPr lang="en-US" sz="2000" baseline="-25000" dirty="0">
                <a:solidFill>
                  <a:srgbClr val="9900CC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, stars live a long time, but not forev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Homework 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The universe will consists only of white dwarfs, neutron stars, black holes, and objects smaller than stars (planets or brown dwarfs)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this point, we may be living in space and surviving on fusion power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489023" y="2621622"/>
            <a:ext cx="1295400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15000" y="4267200"/>
          <a:ext cx="1155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28600" progId="Equation.DSMT4">
                  <p:embed/>
                </p:oleObj>
              </mc:Choice>
              <mc:Fallback>
                <p:oleObj name="Equation" r:id="rId2" imgW="66024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115542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Last Stars Die</a:t>
            </a:r>
          </a:p>
        </p:txBody>
      </p:sp>
    </p:spTree>
    <p:extLst>
      <p:ext uri="{BB962C8B-B14F-4D97-AF65-F5344CB8AC3E}">
        <p14:creationId xmlns:p14="http://schemas.microsoft.com/office/powerpoint/2010/main" val="45932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216568" y="830263"/>
            <a:ext cx="801303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ars almost never collide, but the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do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undergo close encoun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causes them to change their veloc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velocity change is as large as th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velocity itself if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 example, for a 0.3 </a:t>
            </a:r>
            <a:r>
              <a:rPr lang="en-US" sz="2000" i="1" dirty="0">
                <a:solidFill>
                  <a:srgbClr val="006600"/>
                </a:solidFill>
              </a:rPr>
              <a:t>M</a:t>
            </a:r>
            <a:r>
              <a:rPr lang="en-US" sz="2000" baseline="-25000" dirty="0">
                <a:solidFill>
                  <a:srgbClr val="006600"/>
                </a:solidFill>
                <a:sym typeface="Wingdings" panose="05000000000000000000" pitchFamily="2" charset="2"/>
              </a:rPr>
              <a:t>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bject colliding at a relativ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peed of 30 km/s (typical relative velocity of stars), we fi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nce each star represents a “target” of area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laxies Evaporate and Coalesce (1)</a:t>
            </a:r>
          </a:p>
        </p:txBody>
      </p:sp>
      <p:graphicFrame>
        <p:nvGraphicFramePr>
          <p:cNvPr id="8" name="Object 25"/>
          <p:cNvGraphicFramePr>
            <a:graphicFrameLocks/>
          </p:cNvGraphicFramePr>
          <p:nvPr/>
        </p:nvGraphicFramePr>
        <p:xfrm>
          <a:off x="5655311" y="1736795"/>
          <a:ext cx="157480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393480" progId="Equation.DSMT4">
                  <p:embed/>
                </p:oleObj>
              </mc:Choice>
              <mc:Fallback>
                <p:oleObj name="Equation" r:id="rId2" imgW="787320" imgH="393480" progId="Equation.DSMT4">
                  <p:embed/>
                  <p:pic>
                    <p:nvPicPr>
                      <p:cNvPr id="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11" y="1736795"/>
                        <a:ext cx="1574800" cy="688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/>
          </p:cNvGraphicFramePr>
          <p:nvPr/>
        </p:nvGraphicFramePr>
        <p:xfrm>
          <a:off x="3384111" y="2794957"/>
          <a:ext cx="11106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9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111" y="2794957"/>
                        <a:ext cx="1110690" cy="68859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/>
          </p:cNvGraphicFramePr>
          <p:nvPr/>
        </p:nvGraphicFramePr>
        <p:xfrm>
          <a:off x="572911" y="4418425"/>
          <a:ext cx="513387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533160" progId="Equation.DSMT4">
                  <p:embed/>
                </p:oleObj>
              </mc:Choice>
              <mc:Fallback>
                <p:oleObj name="Equation" r:id="rId6" imgW="2933640" imgH="533160" progId="Equation.DSMT4">
                  <p:embed/>
                  <p:pic>
                    <p:nvPicPr>
                      <p:cNvPr id="1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11" y="4418425"/>
                        <a:ext cx="5133870" cy="93303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/>
          </p:cNvGraphicFramePr>
          <p:nvPr/>
        </p:nvGraphicFramePr>
        <p:xfrm>
          <a:off x="5725617" y="4684915"/>
          <a:ext cx="23335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1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17" y="4684915"/>
                        <a:ext cx="233352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/>
          </p:cNvGraphicFramePr>
          <p:nvPr/>
        </p:nvGraphicFramePr>
        <p:xfrm>
          <a:off x="5758152" y="5424095"/>
          <a:ext cx="91098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12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152" y="5424095"/>
                        <a:ext cx="910980" cy="35532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/>
          </p:cNvGraphicFramePr>
          <p:nvPr/>
        </p:nvGraphicFramePr>
        <p:xfrm>
          <a:off x="6709704" y="5455029"/>
          <a:ext cx="1533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13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704" y="5455029"/>
                        <a:ext cx="153342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87F15309-C7C3-81C8-A331-D7726C7F2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786348"/>
            <a:ext cx="2743200" cy="317009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iant astero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lobal warm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Death of Su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Isolated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uper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No new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Stars d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Galaxies evapor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Matter dec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dirty="0"/>
              <a:t>Black holes decay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8317832" y="2921000"/>
            <a:ext cx="2438400" cy="3556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38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6</TotalTime>
  <Words>2206</Words>
  <Application>Microsoft Office PowerPoint</Application>
  <PresentationFormat>Custom</PresentationFormat>
  <Paragraphs>47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6</cp:revision>
  <cp:lastPrinted>1998-03-31T16:12:30Z</cp:lastPrinted>
  <dcterms:created xsi:type="dcterms:W3CDTF">1997-09-10T20:18:06Z</dcterms:created>
  <dcterms:modified xsi:type="dcterms:W3CDTF">2023-11-03T14:49:16Z</dcterms:modified>
</cp:coreProperties>
</file>